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5" r:id="rId7"/>
    <p:sldId id="266" r:id="rId8"/>
    <p:sldId id="268" r:id="rId9"/>
    <p:sldId id="269" r:id="rId10"/>
    <p:sldId id="274" r:id="rId11"/>
    <p:sldId id="275" r:id="rId12"/>
    <p:sldId id="277" r:id="rId13"/>
    <p:sldId id="278" r:id="rId14"/>
    <p:sldId id="280" r:id="rId15"/>
    <p:sldId id="279" r:id="rId16"/>
    <p:sldId id="281" r:id="rId17"/>
    <p:sldId id="282" r:id="rId18"/>
    <p:sldId id="283" r:id="rId19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0EA2"/>
    <a:srgbClr val="FF0066"/>
    <a:srgbClr val="000099"/>
    <a:srgbClr val="660066"/>
    <a:srgbClr val="422C16"/>
    <a:srgbClr val="0C788E"/>
    <a:srgbClr val="025198"/>
    <a:srgbClr val="1C1C1C"/>
    <a:srgbClr val="000058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95" autoAdjust="0"/>
    <p:restoredTop sz="94652" autoAdjust="0"/>
  </p:normalViewPr>
  <p:slideViewPr>
    <p:cSldViewPr>
      <p:cViewPr varScale="1">
        <p:scale>
          <a:sx n="68" d="100"/>
          <a:sy n="68" d="100"/>
        </p:scale>
        <p:origin x="135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FD146-D28D-403B-825C-FFB0BC0BDD56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176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8675F-76D3-4D08-8091-2997AD86C486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48794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FAAB6-9E0C-4569-804A-F70152B33B6A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959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9D11F-5148-4C5E-89FE-8B94949910B0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6359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EE6C86-8681-4685-9AF2-A38643E46C4A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54801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AF2ADF-678B-437F-926F-065476FA58CF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887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A99D6-52DB-458F-A104-997A496FDD0F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1003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38AC8-FA2E-4565-8431-DCE9F28F2F5E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95203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06929-C73A-4866-AED6-2A8E4A584C92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26753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C7B225-8477-4C60-BBC8-E12679F47690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8556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BBC48-D27A-4016-B24C-56B9EBB45116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1479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9DB6679-F252-4B43-B40E-D32F1A131E9F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6.png"/><Relationship Id="rId7" Type="http://schemas.openxmlformats.org/officeDocument/2006/relationships/slide" Target="slide18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gi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0.gi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29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image" Target="../media/image31.gif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image" Target="../media/image32.gif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image" Target="../media/image36.gif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7" Type="http://schemas.openxmlformats.org/officeDocument/2006/relationships/image" Target="../media/image1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0.png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0045" y="273422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en-US" sz="5400" b="1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FF0066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5400" b="1" cap="all" spc="0" dirty="0">
              <a:ln w="9000" cmpd="sng">
                <a:solidFill>
                  <a:srgbClr val="FFFF00"/>
                </a:solidFill>
                <a:prstDash val="solid"/>
              </a:ln>
              <a:solidFill>
                <a:srgbClr val="FF0066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2008" y="1412776"/>
            <a:ext cx="9036496" cy="5175194"/>
            <a:chOff x="72008" y="1412776"/>
            <a:chExt cx="9036496" cy="5175194"/>
          </a:xfrm>
        </p:grpSpPr>
        <p:pic>
          <p:nvPicPr>
            <p:cNvPr id="6" name="Picture 4" descr="Frames PPT 0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08" y="1412776"/>
              <a:ext cx="9036496" cy="51751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29815" y="1772816"/>
              <a:ext cx="7920880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xOz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kỳ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Oy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xOz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:                 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55641"/>
              </p:ext>
            </p:extLst>
          </p:nvPr>
        </p:nvGraphicFramePr>
        <p:xfrm>
          <a:off x="3059832" y="4781697"/>
          <a:ext cx="2055515" cy="75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81697"/>
                        <a:ext cx="2055515" cy="755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74774"/>
              </p:ext>
            </p:extLst>
          </p:nvPr>
        </p:nvGraphicFramePr>
        <p:xfrm>
          <a:off x="5890707" y="4781697"/>
          <a:ext cx="860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707" y="4781697"/>
                        <a:ext cx="8604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5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179512" y="1027189"/>
                <a:ext cx="8856984" cy="1827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ts val="0"/>
                  </a:spcBef>
                </a:pPr>
                <a:r>
                  <a:rPr lang="en-US" sz="2600" b="1" u="sng" dirty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2600" b="1" u="sng" dirty="0" err="1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600" b="1" u="sng" dirty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: (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18 SGK - 82)</a:t>
                </a:r>
              </a:p>
              <a:p>
                <a:pPr marL="342900" indent="-342900">
                  <a:spcBef>
                    <a:spcPts val="0"/>
                  </a:spcBef>
                </a:pP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OA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OB, O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45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lphaLcParenR"/>
                </a:pP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lphaLcParenR"/>
                </a:pP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Dùng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kiể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027189"/>
                <a:ext cx="8856984" cy="1827364"/>
              </a:xfrm>
              <a:prstGeom prst="rect">
                <a:avLst/>
              </a:prstGeom>
              <a:blipFill rotWithShape="0">
                <a:blip r:embed="rId2"/>
                <a:stretch>
                  <a:fillRect l="-1239" t="-3344" b="-20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283968" y="2751936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66" y="3284984"/>
            <a:ext cx="3312368" cy="3341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3851920" y="3572651"/>
                <a:ext cx="4876800" cy="2289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800" dirty="0"/>
                  <a:t>a) </a:t>
                </a:r>
                <a:r>
                  <a:rPr lang="en-US" sz="2800" dirty="0" err="1"/>
                  <a:t>Vì</a:t>
                </a:r>
                <a:r>
                  <a:rPr lang="en-US" sz="2400" dirty="0">
                    <a:latin typeface=".VnTime" pitchFamily="34" charset="0"/>
                  </a:rPr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A </a:t>
                </a:r>
                <a:r>
                  <a:rPr lang="en-US" sz="2800" dirty="0" err="1"/>
                  <a:t>nằ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ữ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B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OC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:   </a:t>
                </a:r>
              </a:p>
              <a:p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           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endParaRPr lang="en-US" sz="2800" dirty="0"/>
              </a:p>
              <a:p>
                <a:r>
                  <a:rPr lang="en-US" sz="2800" dirty="0">
                    <a:sym typeface="Symbol" pitchFamily="18" charset="2"/>
                  </a:rPr>
                  <a:t>             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r>
                  <a:rPr lang="en-US" sz="2800" dirty="0">
                    <a:sym typeface="Symbol" pitchFamily="18" charset="2"/>
                  </a:rPr>
                  <a:t> + 32</a:t>
                </a:r>
                <a:r>
                  <a:rPr lang="en-US" sz="2800" baseline="30000" dirty="0">
                    <a:sym typeface="Symbol" pitchFamily="18" charset="2"/>
                  </a:rPr>
                  <a:t>o         </a:t>
                </a:r>
              </a:p>
              <a:p>
                <a:r>
                  <a:rPr lang="en-US" sz="2800" dirty="0">
                    <a:sym typeface="Symbol" pitchFamily="18" charset="2"/>
                  </a:rPr>
                  <a:t>        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77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3572651"/>
                <a:ext cx="4876800" cy="2289858"/>
              </a:xfrm>
              <a:prstGeom prst="rect">
                <a:avLst/>
              </a:prstGeom>
              <a:blipFill rotWithShape="0">
                <a:blip r:embed="rId4"/>
                <a:stretch>
                  <a:fillRect l="-2625" t="-2660" r="-10500" b="-63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-3976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3976"/>
                <a:ext cx="9144000" cy="968470"/>
              </a:xfrm>
              <a:prstGeom prst="rect">
                <a:avLst/>
              </a:prstGeom>
              <a:blipFill rotWithShape="0">
                <a:blip r:embed="rId5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39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" descr="Protractor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092" y="2309449"/>
            <a:ext cx="6019800" cy="31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4237484" y="2204897"/>
            <a:ext cx="3505200" cy="3581400"/>
            <a:chOff x="5295900" y="3200400"/>
            <a:chExt cx="3505200" cy="3581400"/>
          </a:xfrm>
        </p:grpSpPr>
        <p:sp>
          <p:nvSpPr>
            <p:cNvPr id="16" name="Line 202"/>
            <p:cNvSpPr>
              <a:spLocks noChangeShapeType="1"/>
            </p:cNvSpPr>
            <p:nvPr/>
          </p:nvSpPr>
          <p:spPr bwMode="auto">
            <a:xfrm flipV="1">
              <a:off x="5546204" y="3200400"/>
              <a:ext cx="685800" cy="30480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" name="Group 299"/>
            <p:cNvGrpSpPr>
              <a:grpSpLocks/>
            </p:cNvGrpSpPr>
            <p:nvPr/>
          </p:nvGrpSpPr>
          <p:grpSpPr bwMode="auto">
            <a:xfrm>
              <a:off x="5295900" y="3581400"/>
              <a:ext cx="3505200" cy="3200400"/>
              <a:chOff x="3336" y="2256"/>
              <a:chExt cx="2208" cy="2016"/>
            </a:xfrm>
          </p:grpSpPr>
          <p:sp>
            <p:nvSpPr>
              <p:cNvPr id="18" name="Text Box 199"/>
              <p:cNvSpPr txBox="1">
                <a:spLocks noChangeArrowheads="1"/>
              </p:cNvSpPr>
              <p:nvPr/>
            </p:nvSpPr>
            <p:spPr bwMode="auto">
              <a:xfrm>
                <a:off x="357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/>
                  <a:t>C</a:t>
                </a:r>
                <a:endParaRPr lang="en-US" sz="2400"/>
              </a:p>
            </p:txBody>
          </p:sp>
          <p:sp>
            <p:nvSpPr>
              <p:cNvPr id="19" name="Text Box 200"/>
              <p:cNvSpPr txBox="1">
                <a:spLocks noChangeArrowheads="1"/>
              </p:cNvSpPr>
              <p:nvPr/>
            </p:nvSpPr>
            <p:spPr bwMode="auto">
              <a:xfrm>
                <a:off x="4728" y="398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/>
                  <a:t>B</a:t>
                </a:r>
                <a:endParaRPr lang="en-US" sz="2400"/>
              </a:p>
            </p:txBody>
          </p:sp>
          <p:sp>
            <p:nvSpPr>
              <p:cNvPr id="20" name="Text Box 201"/>
              <p:cNvSpPr txBox="1">
                <a:spLocks noChangeArrowheads="1"/>
              </p:cNvSpPr>
              <p:nvPr/>
            </p:nvSpPr>
            <p:spPr bwMode="auto">
              <a:xfrm>
                <a:off x="434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/>
                  <a:t>A</a:t>
                </a:r>
              </a:p>
            </p:txBody>
          </p:sp>
          <p:sp>
            <p:nvSpPr>
              <p:cNvPr id="21" name="Line 203"/>
              <p:cNvSpPr>
                <a:spLocks noChangeShapeType="1"/>
              </p:cNvSpPr>
              <p:nvPr/>
            </p:nvSpPr>
            <p:spPr bwMode="auto">
              <a:xfrm flipV="1">
                <a:off x="3496" y="2400"/>
                <a:ext cx="1536" cy="15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204"/>
              <p:cNvSpPr txBox="1">
                <a:spLocks noChangeArrowheads="1"/>
              </p:cNvSpPr>
              <p:nvPr/>
            </p:nvSpPr>
            <p:spPr bwMode="auto">
              <a:xfrm>
                <a:off x="3336" y="388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/>
                  <a:t>O</a:t>
                </a:r>
                <a:endParaRPr lang="en-US" sz="2400"/>
              </a:p>
            </p:txBody>
          </p:sp>
          <p:sp>
            <p:nvSpPr>
              <p:cNvPr id="23" name="Oval 9"/>
              <p:cNvSpPr>
                <a:spLocks noChangeArrowheads="1"/>
              </p:cNvSpPr>
              <p:nvPr/>
            </p:nvSpPr>
            <p:spPr bwMode="auto">
              <a:xfrm>
                <a:off x="3808" y="2400"/>
                <a:ext cx="48" cy="4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solidFill>
                    <a:schemeClr val="tx2"/>
                  </a:solidFill>
                  <a:latin typeface="VNI-Times" pitchFamily="2" charset="0"/>
                  <a:cs typeface="Arial" charset="0"/>
                </a:endParaRPr>
              </a:p>
            </p:txBody>
          </p:sp>
          <p:sp>
            <p:nvSpPr>
              <p:cNvPr id="24" name="Line 206"/>
              <p:cNvSpPr>
                <a:spLocks noChangeShapeType="1"/>
              </p:cNvSpPr>
              <p:nvPr/>
            </p:nvSpPr>
            <p:spPr bwMode="auto">
              <a:xfrm flipV="1">
                <a:off x="3480" y="3936"/>
                <a:ext cx="2064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9"/>
              <p:cNvSpPr>
                <a:spLocks noChangeArrowheads="1"/>
              </p:cNvSpPr>
              <p:nvPr/>
            </p:nvSpPr>
            <p:spPr bwMode="auto">
              <a:xfrm>
                <a:off x="4568" y="2793"/>
                <a:ext cx="48" cy="4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solidFill>
                    <a:schemeClr val="tx2"/>
                  </a:solidFill>
                  <a:latin typeface="VNI-Times" pitchFamily="2" charset="0"/>
                  <a:cs typeface="Arial" charset="0"/>
                </a:endParaRPr>
              </a:p>
            </p:txBody>
          </p:sp>
          <p:sp>
            <p:nvSpPr>
              <p:cNvPr id="26" name="Oval 9"/>
              <p:cNvSpPr>
                <a:spLocks noChangeArrowheads="1"/>
              </p:cNvSpPr>
              <p:nvPr/>
            </p:nvSpPr>
            <p:spPr bwMode="auto">
              <a:xfrm>
                <a:off x="4872" y="3921"/>
                <a:ext cx="48" cy="4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solidFill>
                    <a:schemeClr val="tx2"/>
                  </a:solidFill>
                  <a:latin typeface="VNI-Times" pitchFamily="2" charset="0"/>
                  <a:cs typeface="Arial" charset="0"/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4365523" y="4782967"/>
            <a:ext cx="817791" cy="573506"/>
            <a:chOff x="4628031" y="3630806"/>
            <a:chExt cx="817791" cy="573506"/>
          </a:xfrm>
        </p:grpSpPr>
        <p:sp>
          <p:nvSpPr>
            <p:cNvPr id="27" name="Arc 26"/>
            <p:cNvSpPr/>
            <p:nvPr/>
          </p:nvSpPr>
          <p:spPr>
            <a:xfrm rot="1777651">
              <a:off x="4656611" y="3700256"/>
              <a:ext cx="648072" cy="504056"/>
            </a:xfrm>
            <a:prstGeom prst="arc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 rot="2244433">
              <a:off x="4628031" y="3630806"/>
              <a:ext cx="817791" cy="461335"/>
            </a:xfrm>
            <a:prstGeom prst="arc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Arc 29"/>
          <p:cNvSpPr/>
          <p:nvPr/>
        </p:nvSpPr>
        <p:spPr>
          <a:xfrm rot="19005698">
            <a:off x="4578261" y="4528214"/>
            <a:ext cx="404737" cy="393928"/>
          </a:xfrm>
          <a:prstGeom prst="arc">
            <a:avLst>
              <a:gd name="adj1" fmla="val 16200000"/>
              <a:gd name="adj2" fmla="val 2922839"/>
            </a:avLst>
          </a:prstGeom>
          <a:ln w="38100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73588" y="4737362"/>
                <a:ext cx="752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45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588" y="4737362"/>
                <a:ext cx="75206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85351" y="4120347"/>
                <a:ext cx="752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/>
                            </a:rPr>
                            <m:t>32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351" y="4120347"/>
                <a:ext cx="752065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19876" y="3728897"/>
                <a:ext cx="752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/>
                            </a:rPr>
                            <m:t>77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876" y="3728897"/>
                <a:ext cx="752065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33"/>
          <p:cNvSpPr/>
          <p:nvPr/>
        </p:nvSpPr>
        <p:spPr>
          <a:xfrm rot="20440466">
            <a:off x="4328790" y="4284782"/>
            <a:ext cx="1220829" cy="1333619"/>
          </a:xfrm>
          <a:prstGeom prst="arc">
            <a:avLst>
              <a:gd name="adj1" fmla="val 16200000"/>
              <a:gd name="adj2" fmla="val 2922839"/>
            </a:avLst>
          </a:prstGeom>
          <a:ln w="76200" cmpd="tri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66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0217" y="1674019"/>
            <a:ext cx="62856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6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852746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877272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065" y="5887603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417" y="5877746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996" y="5877272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084" y="5877746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5877272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0" descr="b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852746"/>
            <a:ext cx="79057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Action Button: Forward or Next 43">
            <a:hlinkClick r:id="rId7" action="ppaction://hlinksldjump" highlightClick="1"/>
          </p:cNvPr>
          <p:cNvSpPr/>
          <p:nvPr/>
        </p:nvSpPr>
        <p:spPr>
          <a:xfrm>
            <a:off x="7923659" y="6597352"/>
            <a:ext cx="648072" cy="57606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0" y="-3976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3976"/>
                <a:ext cx="9144000" cy="968470"/>
              </a:xfrm>
              <a:prstGeom prst="rect">
                <a:avLst/>
              </a:prstGeom>
              <a:blipFill rotWithShape="0">
                <a:blip r:embed="rId8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60071" y="1161539"/>
            <a:ext cx="4405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ts val="0"/>
              </a:spcBef>
            </a:pP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 SGK - 82)</a:t>
            </a:r>
          </a:p>
        </p:txBody>
      </p:sp>
    </p:spTree>
    <p:extLst>
      <p:ext uri="{BB962C8B-B14F-4D97-AF65-F5344CB8AC3E}">
        <p14:creationId xmlns:p14="http://schemas.microsoft.com/office/powerpoint/2010/main" val="99105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  <p:bldP spid="33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" descr="data:image/jpeg;base64,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data:image/jpeg;base64,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203" name="Picture 11" descr="http://3.bp.blogspot.com/-1iax28LARNs/Uelm8nGz1nI/AAAAAAAABXA/p0-h14jUCr8/s1600/Khung-anh-dep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 rot="21281376">
            <a:off x="3390105" y="1373056"/>
            <a:ext cx="4259499" cy="378565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isometricOffAxis1Righ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cap="all" spc="0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</a:p>
          <a:p>
            <a:pPr algn="ctr"/>
            <a:r>
              <a:rPr lang="en-US" sz="8000" b="1" cap="all" spc="0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 </a:t>
            </a:r>
          </a:p>
          <a:p>
            <a:pPr algn="ctr"/>
            <a:r>
              <a:rPr lang="en-US" sz="8000" b="1" cap="all" spc="0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80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80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???</a:t>
            </a:r>
            <a:endParaRPr lang="en-US" sz="80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VNI-Whimsy" pitchFamily="2" charset="0"/>
            </a:endParaRPr>
          </a:p>
        </p:txBody>
      </p:sp>
      <p:pic>
        <p:nvPicPr>
          <p:cNvPr id="12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185" y="967594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816" y="2971283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802" y="1968149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071" y="1730643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443" y="2845298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1883043"/>
            <a:ext cx="436797" cy="436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star02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816" y="4509120"/>
            <a:ext cx="589197" cy="5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124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bckgrnd04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5" y="0"/>
            <a:ext cx="9144000" cy="702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15816" y="980728"/>
            <a:ext cx="58061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t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600" b="1" dirty="0">
                <a:solidFill>
                  <a:srgbClr val="2E0E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3686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http://bglabs.evade.netdna-cdn.com/files/chalkboard-background-24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Snip Single Corner Rectangle 4"/>
              <p:cNvSpPr/>
              <p:nvPr/>
            </p:nvSpPr>
            <p:spPr>
              <a:xfrm>
                <a:off x="621904" y="215664"/>
                <a:ext cx="8064896" cy="1224136"/>
              </a:xfrm>
              <a:prstGeom prst="snip1Rect">
                <a:avLst/>
              </a:prstGeom>
              <a:blipFill>
                <a:blip r:embed="rId3"/>
                <a:tile tx="0" ty="0" sx="100000" sy="100000" flip="none" algn="tl"/>
              </a:blipFill>
              <a:effectLst>
                <a:reflection blurRad="6350" stA="50000" endA="300" endPos="55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Cho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?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Snip Single Corner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04" y="215664"/>
                <a:ext cx="8064896" cy="1224136"/>
              </a:xfrm>
              <a:prstGeom prst="snip1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effectLst>
                <a:reflection blurRad="6350" stA="50000" endA="300" endPos="55500" dist="50800" dir="5400000" sy="-100000" algn="bl" rotWithShape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1905000" y="1464988"/>
            <a:ext cx="6324600" cy="1878013"/>
            <a:chOff x="1371600" y="2590800"/>
            <a:chExt cx="6324600" cy="1878600"/>
          </a:xfrm>
        </p:grpSpPr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1524000" y="3886200"/>
              <a:ext cx="58674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V="1">
              <a:off x="4038600" y="2667000"/>
              <a:ext cx="1219200" cy="12192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13716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x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848100" y="3810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O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5257800" y="25908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y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71628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y’</a:t>
              </a:r>
            </a:p>
          </p:txBody>
        </p:sp>
        <p:pic>
          <p:nvPicPr>
            <p:cNvPr id="14" name="Picture 2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7100" y="3200400"/>
              <a:ext cx="6477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Arc 14"/>
            <p:cNvSpPr/>
            <p:nvPr/>
          </p:nvSpPr>
          <p:spPr bwMode="auto">
            <a:xfrm rot="16853305">
              <a:off x="3646327" y="3440539"/>
              <a:ext cx="1029022" cy="1028700"/>
            </a:xfrm>
            <a:prstGeom prst="arc">
              <a:avLst>
                <a:gd name="adj1" fmla="val 16099993"/>
                <a:gd name="adj2" fmla="val 994673"/>
              </a:avLst>
            </a:prstGeom>
            <a:no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Arc 15"/>
            <p:cNvSpPr/>
            <p:nvPr/>
          </p:nvSpPr>
          <p:spPr bwMode="auto">
            <a:xfrm>
              <a:off x="4038600" y="3581710"/>
              <a:ext cx="609600" cy="609791"/>
            </a:xfrm>
            <a:prstGeom prst="arc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9"/>
              <p:cNvSpPr txBox="1">
                <a:spLocks noChangeArrowheads="1"/>
              </p:cNvSpPr>
              <p:nvPr/>
            </p:nvSpPr>
            <p:spPr bwMode="auto">
              <a:xfrm>
                <a:off x="1411188" y="3171566"/>
                <a:ext cx="6285012" cy="351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Vì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xOy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yOy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’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kề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bù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Hay:</a:t>
                </a: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2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𝑂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</p:txBody>
          </p:sp>
        </mc:Choice>
        <mc:Fallback xmlns="">
          <p:sp>
            <p:nvSpPr>
              <p:cNvPr id="17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1188" y="3171566"/>
                <a:ext cx="6285012" cy="3512821"/>
              </a:xfrm>
              <a:prstGeom prst="rect">
                <a:avLst/>
              </a:prstGeom>
              <a:blipFill rotWithShape="0">
                <a:blip r:embed="rId6"/>
                <a:stretch>
                  <a:fillRect l="-1938" t="-1733" r="-1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1" descr="sheep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5013176"/>
            <a:ext cx="1718519" cy="1718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164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http://bglabs.evade.netdna-cdn.com/files/chalkboard-background-24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nip Single Corner Rectangle 4"/>
          <p:cNvSpPr/>
          <p:nvPr/>
        </p:nvSpPr>
        <p:spPr>
          <a:xfrm>
            <a:off x="690814" y="127607"/>
            <a:ext cx="8064896" cy="1224136"/>
          </a:xfrm>
          <a:prstGeom prst="snip1Rect">
            <a:avLst/>
          </a:prstGeom>
          <a:blipFill>
            <a:blip r:embed="rId3"/>
            <a:tile tx="0" ty="0" sx="100000" sy="100000" flip="none" algn="tl"/>
          </a:blipFill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2665862" y="1695188"/>
            <a:ext cx="4191000" cy="2754313"/>
            <a:chOff x="2743200" y="914400"/>
            <a:chExt cx="4191000" cy="2755010"/>
          </a:xfrm>
        </p:grpSpPr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2895600" y="1104900"/>
              <a:ext cx="3924300" cy="2564510"/>
              <a:chOff x="3924300" y="2236090"/>
              <a:chExt cx="3924300" cy="2564510"/>
            </a:xfrm>
          </p:grpSpPr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3924300" y="2236090"/>
                <a:ext cx="3924300" cy="2564510"/>
                <a:chOff x="3924300" y="2159890"/>
                <a:chExt cx="3924300" cy="2564510"/>
              </a:xfrm>
            </p:grpSpPr>
            <p:grpSp>
              <p:nvGrpSpPr>
                <p:cNvPr id="20" name="Group 15"/>
                <p:cNvGrpSpPr>
                  <a:grpSpLocks/>
                </p:cNvGrpSpPr>
                <p:nvPr/>
              </p:nvGrpSpPr>
              <p:grpSpPr bwMode="auto">
                <a:xfrm>
                  <a:off x="3924300" y="2159890"/>
                  <a:ext cx="3924300" cy="1942718"/>
                  <a:chOff x="3384" y="768"/>
                  <a:chExt cx="2472" cy="1224"/>
                </a:xfrm>
              </p:grpSpPr>
              <p:sp>
                <p:nvSpPr>
                  <p:cNvPr id="2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1464"/>
                    <a:ext cx="960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84" y="1992"/>
                    <a:ext cx="24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1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708" y="1380"/>
                    <a:ext cx="12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" name="Arc 20"/>
                <p:cNvSpPr/>
                <p:nvPr/>
              </p:nvSpPr>
              <p:spPr bwMode="auto">
                <a:xfrm rot="16853305">
                  <a:off x="4811583" y="3695570"/>
                  <a:ext cx="1028960" cy="1028700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2" name="Arc 21"/>
                <p:cNvSpPr/>
                <p:nvPr/>
              </p:nvSpPr>
              <p:spPr bwMode="auto">
                <a:xfrm>
                  <a:off x="5715000" y="3798653"/>
                  <a:ext cx="609600" cy="609754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" name="Arc 22"/>
                <p:cNvSpPr/>
                <p:nvPr/>
              </p:nvSpPr>
              <p:spPr bwMode="auto">
                <a:xfrm rot="21176123">
                  <a:off x="5254625" y="3611280"/>
                  <a:ext cx="609600" cy="609754"/>
                </a:xfrm>
                <a:prstGeom prst="arc">
                  <a:avLst>
                    <a:gd name="adj1" fmla="val 14966633"/>
                    <a:gd name="adj2" fmla="val 21261099"/>
                  </a:avLst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17" name="TextBox 31"/>
              <p:cNvSpPr txBox="1">
                <a:spLocks noChangeArrowheads="1"/>
              </p:cNvSpPr>
              <p:nvPr/>
            </p:nvSpPr>
            <p:spPr bwMode="auto">
              <a:xfrm>
                <a:off x="4533900" y="3428627"/>
                <a:ext cx="800100" cy="45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9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" name="TextBox 32"/>
              <p:cNvSpPr txBox="1">
                <a:spLocks noChangeArrowheads="1"/>
              </p:cNvSpPr>
              <p:nvPr/>
            </p:nvSpPr>
            <p:spPr bwMode="auto">
              <a:xfrm>
                <a:off x="5638800" y="3276185"/>
                <a:ext cx="800100" cy="457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6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TextBox 33"/>
              <p:cNvSpPr txBox="1">
                <a:spLocks noChangeArrowheads="1"/>
              </p:cNvSpPr>
              <p:nvPr/>
            </p:nvSpPr>
            <p:spPr bwMode="auto">
              <a:xfrm>
                <a:off x="6248400" y="3614415"/>
                <a:ext cx="800100" cy="45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3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1" name="TextBox 36"/>
            <p:cNvSpPr txBox="1">
              <a:spLocks noChangeArrowheads="1"/>
            </p:cNvSpPr>
            <p:nvPr/>
          </p:nvSpPr>
          <p:spPr bwMode="auto">
            <a:xfrm>
              <a:off x="4419600" y="914400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2" name="TextBox 37"/>
            <p:cNvSpPr txBox="1">
              <a:spLocks noChangeArrowheads="1"/>
            </p:cNvSpPr>
            <p:nvPr/>
          </p:nvSpPr>
          <p:spPr bwMode="auto">
            <a:xfrm>
              <a:off x="5943600" y="1790922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3" name="TextBox 38"/>
            <p:cNvSpPr txBox="1">
              <a:spLocks noChangeArrowheads="1"/>
            </p:cNvSpPr>
            <p:nvPr/>
          </p:nvSpPr>
          <p:spPr bwMode="auto">
            <a:xfrm>
              <a:off x="6553200" y="2476896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4" name="TextBox 39"/>
            <p:cNvSpPr txBox="1">
              <a:spLocks noChangeArrowheads="1"/>
            </p:cNvSpPr>
            <p:nvPr/>
          </p:nvSpPr>
          <p:spPr bwMode="auto">
            <a:xfrm>
              <a:off x="2743200" y="2553115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" name="TextBox 40"/>
            <p:cNvSpPr txBox="1">
              <a:spLocks noChangeArrowheads="1"/>
            </p:cNvSpPr>
            <p:nvPr/>
          </p:nvSpPr>
          <p:spPr bwMode="auto">
            <a:xfrm>
              <a:off x="4152900" y="2972321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50136" y="4267779"/>
                <a:ext cx="5973223" cy="869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𝑂𝑘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𝑂𝑘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136" y="4267779"/>
                <a:ext cx="5973223" cy="869982"/>
              </a:xfrm>
              <a:prstGeom prst="rect">
                <a:avLst/>
              </a:prstGeom>
              <a:blipFill rotWithShape="0">
                <a:blip r:embed="rId4"/>
                <a:stretch>
                  <a:fillRect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7193611" y="4299990"/>
            <a:ext cx="13388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err="1">
                <a:ln w="0"/>
                <a:solidFill>
                  <a:srgbClr val="FFFF00"/>
                </a:solidFill>
                <a:effectLst>
                  <a:reflection blurRad="12700" stA="50000" endPos="50000" dist="5000" dir="5400000" sy="-100000" rotWithShape="0"/>
                </a:effectLst>
              </a:rPr>
              <a:t>Sai</a:t>
            </a:r>
            <a:endParaRPr lang="en-US" sz="5400" b="1" cap="all" spc="0" dirty="0">
              <a:ln w="0"/>
              <a:solidFill>
                <a:srgbClr val="FFFF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55" name="Picture 7" descr="550452sulha8orw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640707"/>
            <a:ext cx="1828364" cy="1740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Action Button: Forward or Next 53">
            <a:hlinkClick r:id="rId6" action="ppaction://hlinksldjump" highlightClick="1"/>
          </p:cNvPr>
          <p:cNvSpPr/>
          <p:nvPr/>
        </p:nvSpPr>
        <p:spPr>
          <a:xfrm>
            <a:off x="8316416" y="6021288"/>
            <a:ext cx="648072" cy="57606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1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http://bglabs.evade.netdna-cdn.com/files/chalkboard-background-24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nip Single Corner Rectangle 4"/>
          <p:cNvSpPr/>
          <p:nvPr/>
        </p:nvSpPr>
        <p:spPr>
          <a:xfrm>
            <a:off x="650428" y="44624"/>
            <a:ext cx="8064896" cy="1224136"/>
          </a:xfrm>
          <a:prstGeom prst="snip1Rect">
            <a:avLst/>
          </a:prstGeom>
          <a:blipFill>
            <a:blip r:embed="rId3"/>
            <a:tile tx="0" ty="0" sx="100000" sy="100000" flip="none" algn="tl"/>
          </a:blipFill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2665862" y="1695188"/>
            <a:ext cx="4191000" cy="2754313"/>
            <a:chOff x="2743200" y="914400"/>
            <a:chExt cx="4191000" cy="2755010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2895600" y="1104900"/>
              <a:ext cx="3924300" cy="2564510"/>
              <a:chOff x="3924300" y="2236090"/>
              <a:chExt cx="3924300" cy="2564510"/>
            </a:xfrm>
          </p:grpSpPr>
          <p:grpSp>
            <p:nvGrpSpPr>
              <p:cNvPr id="13" name="Group 34"/>
              <p:cNvGrpSpPr>
                <a:grpSpLocks/>
              </p:cNvGrpSpPr>
              <p:nvPr/>
            </p:nvGrpSpPr>
            <p:grpSpPr bwMode="auto">
              <a:xfrm>
                <a:off x="3924300" y="2236090"/>
                <a:ext cx="3924300" cy="2564510"/>
                <a:chOff x="3924300" y="2159890"/>
                <a:chExt cx="3924300" cy="2564510"/>
              </a:xfrm>
            </p:grpSpPr>
            <p:grpSp>
              <p:nvGrpSpPr>
                <p:cNvPr id="17" name="Group 15"/>
                <p:cNvGrpSpPr>
                  <a:grpSpLocks/>
                </p:cNvGrpSpPr>
                <p:nvPr/>
              </p:nvGrpSpPr>
              <p:grpSpPr bwMode="auto">
                <a:xfrm>
                  <a:off x="3924300" y="2159890"/>
                  <a:ext cx="3924300" cy="1942718"/>
                  <a:chOff x="3384" y="768"/>
                  <a:chExt cx="2472" cy="1224"/>
                </a:xfrm>
              </p:grpSpPr>
              <p:sp>
                <p:nvSpPr>
                  <p:cNvPr id="21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1464"/>
                    <a:ext cx="960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Lin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84" y="1992"/>
                    <a:ext cx="24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1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708" y="1380"/>
                    <a:ext cx="12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Arc 17"/>
                <p:cNvSpPr/>
                <p:nvPr/>
              </p:nvSpPr>
              <p:spPr bwMode="auto">
                <a:xfrm rot="16853305">
                  <a:off x="4811583" y="3695570"/>
                  <a:ext cx="1028960" cy="1028700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" name="Arc 18"/>
                <p:cNvSpPr/>
                <p:nvPr/>
              </p:nvSpPr>
              <p:spPr bwMode="auto">
                <a:xfrm>
                  <a:off x="5715000" y="3798653"/>
                  <a:ext cx="609600" cy="609754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" name="Arc 19"/>
                <p:cNvSpPr/>
                <p:nvPr/>
              </p:nvSpPr>
              <p:spPr bwMode="auto">
                <a:xfrm rot="21176123">
                  <a:off x="5254625" y="3611280"/>
                  <a:ext cx="609600" cy="609754"/>
                </a:xfrm>
                <a:prstGeom prst="arc">
                  <a:avLst>
                    <a:gd name="adj1" fmla="val 14966633"/>
                    <a:gd name="adj2" fmla="val 21261099"/>
                  </a:avLst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14" name="TextBox 31"/>
              <p:cNvSpPr txBox="1">
                <a:spLocks noChangeArrowheads="1"/>
              </p:cNvSpPr>
              <p:nvPr/>
            </p:nvSpPr>
            <p:spPr bwMode="auto">
              <a:xfrm>
                <a:off x="4533900" y="3428627"/>
                <a:ext cx="800100" cy="45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9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TextBox 32"/>
              <p:cNvSpPr txBox="1">
                <a:spLocks noChangeArrowheads="1"/>
              </p:cNvSpPr>
              <p:nvPr/>
            </p:nvSpPr>
            <p:spPr bwMode="auto">
              <a:xfrm>
                <a:off x="5638800" y="3276185"/>
                <a:ext cx="800100" cy="457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6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TextBox 33"/>
              <p:cNvSpPr txBox="1">
                <a:spLocks noChangeArrowheads="1"/>
              </p:cNvSpPr>
              <p:nvPr/>
            </p:nvSpPr>
            <p:spPr bwMode="auto">
              <a:xfrm>
                <a:off x="6248400" y="3614415"/>
                <a:ext cx="800100" cy="45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</a:rPr>
                  <a:t>30</a:t>
                </a:r>
                <a:r>
                  <a:rPr lang="en-US" sz="2400" baseline="30000" dirty="0">
                    <a:solidFill>
                      <a:schemeClr val="bg1"/>
                    </a:solidFill>
                    <a:latin typeface="Times New Roman" pitchFamily="18" charset="0"/>
                  </a:rPr>
                  <a:t>O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8" name="TextBox 36"/>
            <p:cNvSpPr txBox="1">
              <a:spLocks noChangeArrowheads="1"/>
            </p:cNvSpPr>
            <p:nvPr/>
          </p:nvSpPr>
          <p:spPr bwMode="auto">
            <a:xfrm>
              <a:off x="4419600" y="914400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9" name="TextBox 37"/>
            <p:cNvSpPr txBox="1">
              <a:spLocks noChangeArrowheads="1"/>
            </p:cNvSpPr>
            <p:nvPr/>
          </p:nvSpPr>
          <p:spPr bwMode="auto">
            <a:xfrm>
              <a:off x="5943600" y="1790922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0" name="TextBox 38"/>
            <p:cNvSpPr txBox="1">
              <a:spLocks noChangeArrowheads="1"/>
            </p:cNvSpPr>
            <p:nvPr/>
          </p:nvSpPr>
          <p:spPr bwMode="auto">
            <a:xfrm>
              <a:off x="6553200" y="2476896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1" name="TextBox 39"/>
            <p:cNvSpPr txBox="1">
              <a:spLocks noChangeArrowheads="1"/>
            </p:cNvSpPr>
            <p:nvPr/>
          </p:nvSpPr>
          <p:spPr bwMode="auto">
            <a:xfrm>
              <a:off x="2743200" y="2553115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" name="TextBox 40"/>
            <p:cNvSpPr txBox="1">
              <a:spLocks noChangeArrowheads="1"/>
            </p:cNvSpPr>
            <p:nvPr/>
          </p:nvSpPr>
          <p:spPr bwMode="auto">
            <a:xfrm>
              <a:off x="4152900" y="2972321"/>
              <a:ext cx="381000" cy="51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46150" y="4519849"/>
                <a:ext cx="6410226" cy="610745"/>
              </a:xfrm>
              <a:prstGeom prst="rect">
                <a:avLst/>
              </a:prstGeom>
              <a:noFill/>
              <a:ln cmpd="dbl">
                <a:solidFill>
                  <a:schemeClr val="accent3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𝑂𝑘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VNI-Disney" pitchFamily="2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50" y="4519849"/>
                <a:ext cx="6410226" cy="610745"/>
              </a:xfrm>
              <a:prstGeom prst="rect">
                <a:avLst/>
              </a:prstGeom>
              <a:blipFill rotWithShape="0">
                <a:blip r:embed="rId4"/>
                <a:stretch>
                  <a:fillRect t="-7767" b="-29126"/>
                </a:stretch>
              </a:blipFill>
              <a:ln cmpd="dbl">
                <a:solidFill>
                  <a:schemeClr val="accent3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3230418" y="5223272"/>
            <a:ext cx="2223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dirty="0" err="1">
                <a:ln w="0"/>
                <a:solidFill>
                  <a:srgbClr val="FFFF00"/>
                </a:solidFill>
                <a:effectLst>
                  <a:reflection blurRad="12700" stA="50000" endPos="50000" dist="5000" dir="5400000" sy="-100000" rotWithShape="0"/>
                </a:effectLst>
              </a:rPr>
              <a:t>đúng</a:t>
            </a:r>
            <a:endParaRPr lang="en-US" sz="5400" b="1" cap="all" spc="0" dirty="0">
              <a:ln w="0"/>
              <a:solidFill>
                <a:srgbClr val="FFFF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6" name="Picture 9" descr="003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4450954"/>
            <a:ext cx="2124075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ction Button: Forward or Next 26">
            <a:hlinkClick r:id="rId6" action="ppaction://hlinksldjump" highlightClick="1"/>
          </p:cNvPr>
          <p:cNvSpPr/>
          <p:nvPr/>
        </p:nvSpPr>
        <p:spPr>
          <a:xfrm>
            <a:off x="8316416" y="6021288"/>
            <a:ext cx="648072" cy="57606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58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http://bglabs.evade.netdna-cdn.com/files/chalkboard-background-24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nip Single Corner Rectangle 4"/>
          <p:cNvSpPr/>
          <p:nvPr/>
        </p:nvSpPr>
        <p:spPr>
          <a:xfrm>
            <a:off x="539552" y="229841"/>
            <a:ext cx="8064896" cy="703412"/>
          </a:xfrm>
          <a:prstGeom prst="snip1Rect">
            <a:avLst/>
          </a:prstGeom>
          <a:blipFill>
            <a:blip r:embed="rId3"/>
            <a:tile tx="0" ty="0" sx="100000" sy="100000" flip="none" algn="tl"/>
          </a:blipFill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779" y="1584812"/>
            <a:ext cx="726916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9916" y="5349875"/>
            <a:ext cx="2119313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Times New Roman" pitchFamily="18" charset="0"/>
              </a:rPr>
              <a:t>Hai góc phụ nhau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563441" y="5310188"/>
            <a:ext cx="197802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Times New Roman" pitchFamily="18" charset="0"/>
              </a:rPr>
              <a:t>Hai góc bù nhau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635254" y="5310188"/>
            <a:ext cx="1681162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Times New Roman" pitchFamily="18" charset="0"/>
              </a:rPr>
              <a:t>Hai góc kề bù</a:t>
            </a:r>
          </a:p>
        </p:txBody>
      </p:sp>
      <p:pic>
        <p:nvPicPr>
          <p:cNvPr id="10" name="Picture 6" descr="!danc_c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719" y="1052736"/>
            <a:ext cx="1371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8316416" y="6021288"/>
            <a:ext cx="648072" cy="57606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46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2204864"/>
            <a:ext cx="82809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0, 21, 22, 23 (SGK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3).</a:t>
            </a:r>
          </a:p>
        </p:txBody>
      </p:sp>
    </p:spTree>
    <p:extLst>
      <p:ext uri="{BB962C8B-B14F-4D97-AF65-F5344CB8AC3E}">
        <p14:creationId xmlns:p14="http://schemas.microsoft.com/office/powerpoint/2010/main" val="228629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7082">
            <a:off x="-6341" y="4131434"/>
            <a:ext cx="2663969" cy="254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619672" y="1196752"/>
            <a:ext cx="6192688" cy="2952328"/>
            <a:chOff x="1619672" y="1196752"/>
            <a:chExt cx="6192688" cy="2952328"/>
          </a:xfrm>
        </p:grpSpPr>
        <p:sp>
          <p:nvSpPr>
            <p:cNvPr id="4" name="Cloud Callout 3"/>
            <p:cNvSpPr/>
            <p:nvPr/>
          </p:nvSpPr>
          <p:spPr>
            <a:xfrm>
              <a:off x="1619672" y="1196752"/>
              <a:ext cx="6192688" cy="2952328"/>
            </a:xfrm>
            <a:prstGeom prst="cloudCallout">
              <a:avLst>
                <a:gd name="adj1" fmla="val -67188"/>
                <a:gd name="adj2" fmla="val 73366"/>
              </a:avLst>
            </a:prstGeom>
            <a:solidFill>
              <a:srgbClr val="92D050">
                <a:alpha val="89000"/>
              </a:srgbClr>
            </a:solidFill>
            <a:ln>
              <a:noFill/>
            </a:ln>
            <a:scene3d>
              <a:camera prst="perspectiveHeroicExtremeLeftFacing"/>
              <a:lightRig rig="threePt" dir="t"/>
            </a:scene3d>
            <a:sp3d prstMaterial="plastic">
              <a:bevelT prst="relaxedInset"/>
              <a:bevelB prst="relaxedIns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927036"/>
                </p:ext>
              </p:extLst>
            </p:nvPr>
          </p:nvGraphicFramePr>
          <p:xfrm>
            <a:off x="3563888" y="2060848"/>
            <a:ext cx="347662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4" imgW="1180800" imgH="253800" progId="Equation.DSMT4">
                    <p:embed/>
                  </p:oleObj>
                </mc:Choice>
                <mc:Fallback>
                  <p:oleObj name="Equation" r:id="rId4" imgW="1180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060848"/>
                          <a:ext cx="3476625" cy="75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8756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-18047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8047"/>
                <a:ext cx="9144000" cy="968470"/>
              </a:xfrm>
              <a:prstGeom prst="rect">
                <a:avLst/>
              </a:prstGeom>
              <a:blipFill rotWithShape="0">
                <a:blip r:embed="rId2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1520" y="983630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23528" y="1969676"/>
            <a:ext cx="3066065" cy="2486600"/>
            <a:chOff x="323528" y="1969676"/>
            <a:chExt cx="3066065" cy="2486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25297" y="4275206"/>
              <a:ext cx="2664296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721528" y="2258982"/>
              <a:ext cx="939873" cy="20126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25297" y="2619022"/>
              <a:ext cx="1728192" cy="165257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101561" y="3841884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11760" y="2420888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9632" y="196967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3528" y="393305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725297" y="2622630"/>
            <a:ext cx="1728192" cy="165257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721528" y="3501242"/>
            <a:ext cx="1629440" cy="1185068"/>
            <a:chOff x="634063" y="3899157"/>
            <a:chExt cx="1339127" cy="455506"/>
          </a:xfrm>
        </p:grpSpPr>
        <p:sp>
          <p:nvSpPr>
            <p:cNvPr id="31" name="Arc 30"/>
            <p:cNvSpPr/>
            <p:nvPr/>
          </p:nvSpPr>
          <p:spPr>
            <a:xfrm rot="1959742">
              <a:off x="634063" y="3899157"/>
              <a:ext cx="784805" cy="374993"/>
            </a:xfrm>
            <a:prstGeom prst="arc">
              <a:avLst/>
            </a:prstGeom>
            <a:ln w="19050">
              <a:solidFill>
                <a:srgbClr val="422C1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45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/>
          <p:cNvGrpSpPr/>
          <p:nvPr/>
        </p:nvGrpSpPr>
        <p:grpSpPr>
          <a:xfrm>
            <a:off x="755576" y="3245255"/>
            <a:ext cx="936590" cy="687801"/>
            <a:chOff x="755576" y="3245255"/>
            <a:chExt cx="936590" cy="687801"/>
          </a:xfrm>
        </p:grpSpPr>
        <p:grpSp>
          <p:nvGrpSpPr>
            <p:cNvPr id="35" name="Group 34"/>
            <p:cNvGrpSpPr/>
            <p:nvPr/>
          </p:nvGrpSpPr>
          <p:grpSpPr>
            <a:xfrm>
              <a:off x="755576" y="3674200"/>
              <a:ext cx="500051" cy="258856"/>
              <a:chOff x="755576" y="3674200"/>
              <a:chExt cx="500051" cy="258856"/>
            </a:xfrm>
          </p:grpSpPr>
          <p:sp>
            <p:nvSpPr>
              <p:cNvPr id="33" name="Arc 32"/>
              <p:cNvSpPr/>
              <p:nvPr/>
            </p:nvSpPr>
            <p:spPr>
              <a:xfrm>
                <a:off x="755576" y="3674200"/>
                <a:ext cx="500051" cy="258856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/>
              <p:cNvSpPr/>
              <p:nvPr/>
            </p:nvSpPr>
            <p:spPr>
              <a:xfrm>
                <a:off x="797305" y="3717032"/>
                <a:ext cx="386314" cy="216024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401967" y="3803849"/>
            <a:ext cx="1217705" cy="561256"/>
            <a:chOff x="371687" y="3573016"/>
            <a:chExt cx="1536017" cy="849369"/>
          </a:xfrm>
        </p:grpSpPr>
        <p:sp>
          <p:nvSpPr>
            <p:cNvPr id="43" name="Arc 42"/>
            <p:cNvSpPr/>
            <p:nvPr/>
          </p:nvSpPr>
          <p:spPr>
            <a:xfrm rot="1335084">
              <a:off x="371687" y="3750921"/>
              <a:ext cx="906246" cy="671464"/>
            </a:xfrm>
            <a:prstGeom prst="arc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latin typeface="Cambria Math"/>
                              </a:rPr>
                              <m:t>65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082" r="-6122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𝑦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𝑂𝑧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𝑧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923928" y="2275873"/>
                <a:ext cx="4752528" cy="4556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Oz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Oz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275873"/>
                <a:ext cx="4752528" cy="4556632"/>
              </a:xfrm>
              <a:prstGeom prst="rect">
                <a:avLst/>
              </a:prstGeom>
              <a:blipFill rotWithShape="1">
                <a:blip r:embed="rId8"/>
                <a:stretch>
                  <a:fillRect l="-3338" t="-1872" r="-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88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8" grpId="0"/>
      <p:bldP spid="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962446"/>
            <a:ext cx="8208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1935610"/>
                <a:ext cx="8777064" cy="1842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500" b="1" u="sng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2500" b="1" u="sng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500" b="1" u="sng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: Cho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𝐴𝑂𝐵</m:t>
                        </m:r>
                      </m:e>
                    </m:acc>
                    <m:r>
                      <a:rPr lang="en-US" sz="25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𝐵𝑂𝐶</m:t>
                        </m:r>
                      </m:e>
                    </m:acc>
                    <m:r>
                      <a:rPr lang="en-US" sz="25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𝐴𝑂𝐶</m:t>
                        </m:r>
                      </m:e>
                    </m:acc>
                    <m:r>
                      <a:rPr lang="en-US" sz="25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𝐴𝑂𝐵</m:t>
                        </m:r>
                      </m:e>
                    </m:acc>
                    <m:r>
                      <a:rPr lang="en-US" sz="25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𝐵𝑂𝐶</m:t>
                        </m:r>
                      </m:e>
                    </m:acc>
                    <m:r>
                      <a:rPr lang="en-US" sz="2500" b="0" i="1" smtClean="0">
                        <a:latin typeface="Cambria Math"/>
                      </a:rPr>
                      <m:t> </m:t>
                    </m:r>
                    <m:r>
                      <a:rPr lang="en-US" sz="2500" b="0" i="1" smtClean="0">
                        <a:latin typeface="Cambria Math"/>
                      </a:rPr>
                      <m:t>𝑣</m:t>
                    </m:r>
                    <m:r>
                      <a:rPr lang="en-US" sz="2500" b="0" i="1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/>
                          </a:rPr>
                          <m:t>𝐴𝑂𝐶</m:t>
                        </m:r>
                      </m:e>
                    </m:acc>
                  </m:oMath>
                </a14:m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1; đo các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r>
                      <a:rPr lang="en-US" sz="2400" b="0" i="1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 2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35610"/>
                <a:ext cx="8777064" cy="1842940"/>
              </a:xfrm>
              <a:prstGeom prst="rect">
                <a:avLst/>
              </a:prstGeom>
              <a:blipFill rotWithShape="0">
                <a:blip r:embed="rId2"/>
                <a:stretch>
                  <a:fillRect l="-1111" r="-1597" b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971600" y="3599818"/>
            <a:ext cx="3131998" cy="2963428"/>
            <a:chOff x="-286604" y="122830"/>
            <a:chExt cx="2238263" cy="1767179"/>
          </a:xfrm>
        </p:grpSpPr>
        <p:grpSp>
          <p:nvGrpSpPr>
            <p:cNvPr id="9" name="Group 8"/>
            <p:cNvGrpSpPr/>
            <p:nvPr/>
          </p:nvGrpSpPr>
          <p:grpSpPr>
            <a:xfrm>
              <a:off x="-122830" y="354838"/>
              <a:ext cx="1692321" cy="1146386"/>
              <a:chOff x="-423080" y="81882"/>
              <a:chExt cx="1692321" cy="1146386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flipV="1">
                <a:off x="-200" y="1009690"/>
                <a:ext cx="1269441" cy="2180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-423080" y="81882"/>
                <a:ext cx="423080" cy="114638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-150" y="143224"/>
                <a:ext cx="327696" cy="10847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71693" y="1487400"/>
              <a:ext cx="388960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O</a:t>
              </a:r>
              <a:endParaRPr lang="en-US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1562698" y="1084791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>
                  <a:effectLst/>
                  <a:latin typeface="Times New Roman"/>
                  <a:ea typeface="Calibri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463948" y="214875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>
                  <a:effectLst/>
                  <a:latin typeface="Times New Roman"/>
                  <a:ea typeface="Calibri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-286604" y="122830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C</a:t>
              </a:r>
              <a:endParaRPr lang="en-US" dirty="0">
                <a:effectLst/>
                <a:latin typeface="Calibri"/>
                <a:ea typeface="Calibri"/>
                <a:cs typeface="Times New Roman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76056" y="3601414"/>
            <a:ext cx="3168348" cy="2530208"/>
            <a:chOff x="-1744061" y="122831"/>
            <a:chExt cx="4010277" cy="2007546"/>
          </a:xfrm>
        </p:grpSpPr>
        <p:grpSp>
          <p:nvGrpSpPr>
            <p:cNvPr id="18" name="Group 17"/>
            <p:cNvGrpSpPr/>
            <p:nvPr/>
          </p:nvGrpSpPr>
          <p:grpSpPr>
            <a:xfrm>
              <a:off x="-1587072" y="416180"/>
              <a:ext cx="3460372" cy="1514706"/>
              <a:chOff x="-1887322" y="143224"/>
              <a:chExt cx="3460372" cy="1514706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-660" y="1227505"/>
                <a:ext cx="1573710" cy="2734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-1887322" y="1228268"/>
                <a:ext cx="1887323" cy="42966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-150" y="143224"/>
                <a:ext cx="327696" cy="10847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7725" y="1501111"/>
              <a:ext cx="569496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O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658247" y="1371065"/>
              <a:ext cx="607969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x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511790" y="122831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z</a:t>
              </a:r>
              <a:endParaRPr lang="en-US" sz="28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-1744061" y="1574067"/>
              <a:ext cx="593331" cy="556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y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971600" y="6279703"/>
            <a:ext cx="2250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99530" y="6279703"/>
            <a:ext cx="2250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0" y="-3981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3981"/>
                <a:ext cx="9144000" cy="968470"/>
              </a:xfrm>
              <a:prstGeom prst="rect">
                <a:avLst/>
              </a:prstGeom>
              <a:blipFill rotWithShape="0">
                <a:blip r:embed="rId3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8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3528" y="188640"/>
            <a:ext cx="2250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3528" y="764704"/>
            <a:ext cx="3131998" cy="2963428"/>
            <a:chOff x="-286604" y="122830"/>
            <a:chExt cx="2238263" cy="1767179"/>
          </a:xfrm>
        </p:grpSpPr>
        <p:grpSp>
          <p:nvGrpSpPr>
            <p:cNvPr id="9" name="Group 8"/>
            <p:cNvGrpSpPr/>
            <p:nvPr/>
          </p:nvGrpSpPr>
          <p:grpSpPr>
            <a:xfrm>
              <a:off x="-122830" y="354838"/>
              <a:ext cx="1692321" cy="1146386"/>
              <a:chOff x="-423080" y="81882"/>
              <a:chExt cx="1692321" cy="1146386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flipV="1">
                <a:off x="-200" y="1009690"/>
                <a:ext cx="1269441" cy="2180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-423080" y="81882"/>
                <a:ext cx="423080" cy="114638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-150" y="143224"/>
                <a:ext cx="327696" cy="10847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71693" y="1487400"/>
              <a:ext cx="388960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O</a:t>
              </a:r>
              <a:endParaRPr lang="en-US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1562698" y="1084791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>
                  <a:effectLst/>
                  <a:latin typeface="Times New Roman"/>
                  <a:ea typeface="Calibri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463948" y="214875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>
                  <a:effectLst/>
                  <a:latin typeface="Times New Roman"/>
                  <a:ea typeface="Calibri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-286604" y="122830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C</a:t>
              </a:r>
              <a:endParaRPr lang="en-US" dirty="0">
                <a:effectLst/>
                <a:latin typeface="Calibri"/>
                <a:ea typeface="Calibri"/>
                <a:cs typeface="Times New Roman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707904" y="422309"/>
                <a:ext cx="4608512" cy="2620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0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65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5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𝐴𝑂𝐵</m:t>
                          </m:r>
                        </m:e>
                      </m:acc>
                      <m:r>
                        <a:rPr lang="en-US" sz="3200" b="0" i="0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𝐵𝑂𝐶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𝐴𝑂𝐶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22309"/>
                <a:ext cx="4608512" cy="2620974"/>
              </a:xfrm>
              <a:prstGeom prst="rect">
                <a:avLst/>
              </a:prstGeom>
              <a:blipFill rotWithShape="1">
                <a:blip r:embed="rId2"/>
                <a:stretch>
                  <a:fillRect l="-3307" t="-3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26043" y="3728132"/>
            <a:ext cx="3168348" cy="2943596"/>
            <a:chOff x="-1744061" y="122831"/>
            <a:chExt cx="4010277" cy="2007546"/>
          </a:xfrm>
        </p:grpSpPr>
        <p:grpSp>
          <p:nvGrpSpPr>
            <p:cNvPr id="19" name="Group 18"/>
            <p:cNvGrpSpPr/>
            <p:nvPr/>
          </p:nvGrpSpPr>
          <p:grpSpPr>
            <a:xfrm>
              <a:off x="-1587072" y="416180"/>
              <a:ext cx="3460372" cy="1514706"/>
              <a:chOff x="-1887322" y="143224"/>
              <a:chExt cx="3460372" cy="1514706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-660" y="1227505"/>
                <a:ext cx="1573710" cy="2734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H="1">
                <a:off x="-1887322" y="1228268"/>
                <a:ext cx="1887323" cy="42966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-150" y="143224"/>
                <a:ext cx="327696" cy="10847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57725" y="1501111"/>
              <a:ext cx="569496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O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1658247" y="1371065"/>
              <a:ext cx="607969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x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511790" y="122831"/>
              <a:ext cx="388961" cy="40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z</a:t>
              </a:r>
              <a:endParaRPr lang="en-US" sz="2800" dirty="0">
                <a:effectLst/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23" name="Text Box 2"/>
            <p:cNvSpPr txBox="1">
              <a:spLocks noChangeArrowheads="1"/>
            </p:cNvSpPr>
            <p:nvPr/>
          </p:nvSpPr>
          <p:spPr bwMode="auto">
            <a:xfrm>
              <a:off x="-1744061" y="1574067"/>
              <a:ext cx="593331" cy="556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000" b="1" dirty="0">
                  <a:effectLst/>
                  <a:latin typeface="Times New Roman"/>
                  <a:ea typeface="Calibri"/>
                  <a:cs typeface="Times New Roman"/>
                </a:rPr>
                <a:t>y</a:t>
              </a:r>
              <a:endParaRPr lang="en-US" sz="2000" dirty="0">
                <a:effectLst/>
                <a:latin typeface="Calibri"/>
                <a:ea typeface="Calibri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-108520" y="3356992"/>
            <a:ext cx="2250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868360" y="3693226"/>
                <a:ext cx="4608512" cy="2678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2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85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𝑥𝑂𝑦</m:t>
                          </m:r>
                        </m:e>
                      </m:acc>
                      <m:r>
                        <a:rPr lang="en-US" sz="3200" b="0" i="0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𝑦𝑂𝑧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𝑥𝑂𝑧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360" y="3693226"/>
                <a:ext cx="4608512" cy="2678747"/>
              </a:xfrm>
              <a:prstGeom prst="rect">
                <a:avLst/>
              </a:prstGeom>
              <a:blipFill rotWithShape="1">
                <a:blip r:embed="rId3"/>
                <a:stretch>
                  <a:fillRect l="-3439" t="-3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6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347" y="1010231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2987824" y="1628800"/>
            <a:ext cx="5299497" cy="2952328"/>
          </a:xfrm>
          <a:prstGeom prst="cloudCallout">
            <a:avLst>
              <a:gd name="adj1" fmla="val 57199"/>
              <a:gd name="adj2" fmla="val 43781"/>
            </a:avLst>
          </a:prstGeom>
          <a:solidFill>
            <a:srgbClr val="FFC000">
              <a:alpha val="89000"/>
            </a:srgbClr>
          </a:solidFill>
          <a:ln>
            <a:noFill/>
          </a:ln>
          <a:scene3d>
            <a:camera prst="perspectiveHeroicExtremeLeftFacing"/>
            <a:lightRig rig="threePt" dir="t"/>
          </a:scene3d>
          <a:sp3d prstMaterial="plastic">
            <a:bevelT prst="relaxedInset"/>
            <a:bevelB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7" name="Picture 6" descr="BOYWR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127" y="4797152"/>
            <a:ext cx="2592388" cy="185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23528" y="1969676"/>
            <a:ext cx="3066065" cy="2486600"/>
            <a:chOff x="323528" y="1969676"/>
            <a:chExt cx="3066065" cy="24866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25297" y="4275206"/>
              <a:ext cx="2664296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21528" y="2258982"/>
              <a:ext cx="939873" cy="20126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725297" y="2619022"/>
              <a:ext cx="1728192" cy="165257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101561" y="3841884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11760" y="2420888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59632" y="196967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3528" y="393305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21528" y="3501242"/>
            <a:ext cx="1629440" cy="1185068"/>
            <a:chOff x="634063" y="3899157"/>
            <a:chExt cx="1339127" cy="455506"/>
          </a:xfrm>
        </p:grpSpPr>
        <p:sp>
          <p:nvSpPr>
            <p:cNvPr id="25" name="Arc 24"/>
            <p:cNvSpPr/>
            <p:nvPr/>
          </p:nvSpPr>
          <p:spPr>
            <a:xfrm rot="1959742">
              <a:off x="634063" y="3899157"/>
              <a:ext cx="784805" cy="374993"/>
            </a:xfrm>
            <a:prstGeom prst="arc">
              <a:avLst/>
            </a:prstGeom>
            <a:ln w="19050">
              <a:solidFill>
                <a:srgbClr val="422C1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45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755576" y="3245255"/>
            <a:ext cx="936590" cy="687801"/>
            <a:chOff x="755576" y="3245255"/>
            <a:chExt cx="936590" cy="687801"/>
          </a:xfrm>
        </p:grpSpPr>
        <p:grpSp>
          <p:nvGrpSpPr>
            <p:cNvPr id="28" name="Group 27"/>
            <p:cNvGrpSpPr/>
            <p:nvPr/>
          </p:nvGrpSpPr>
          <p:grpSpPr>
            <a:xfrm>
              <a:off x="755576" y="3674200"/>
              <a:ext cx="500051" cy="258856"/>
              <a:chOff x="755576" y="3674200"/>
              <a:chExt cx="500051" cy="258856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755576" y="3674200"/>
                <a:ext cx="500051" cy="258856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>
                <a:off x="797305" y="3717032"/>
                <a:ext cx="386314" cy="216024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401967" y="3803849"/>
            <a:ext cx="1217705" cy="561256"/>
            <a:chOff x="371687" y="3573016"/>
            <a:chExt cx="1536017" cy="849369"/>
          </a:xfrm>
        </p:grpSpPr>
        <p:sp>
          <p:nvSpPr>
            <p:cNvPr id="33" name="Arc 32"/>
            <p:cNvSpPr/>
            <p:nvPr/>
          </p:nvSpPr>
          <p:spPr>
            <a:xfrm rot="1335084">
              <a:off x="371687" y="3750921"/>
              <a:ext cx="906246" cy="671464"/>
            </a:xfrm>
            <a:prstGeom prst="arc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latin typeface="Cambria Math"/>
                              </a:rPr>
                              <m:t>65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082" r="-6122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0" y="10089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089"/>
                <a:ext cx="9144000" cy="968470"/>
              </a:xfrm>
              <a:prstGeom prst="rect">
                <a:avLst/>
              </a:prstGeom>
              <a:blipFill rotWithShape="0">
                <a:blip r:embed="rId7"/>
                <a:stretch>
                  <a:fillRect t="-6918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36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8728" y="1668059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611560" y="2260368"/>
            <a:ext cx="813690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góc</a:t>
            </a:r>
            <a:r>
              <a:rPr lang="en-US" sz="2800" dirty="0"/>
              <a:t>: 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+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+ Hai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cò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nằm</a:t>
            </a:r>
            <a:r>
              <a:rPr lang="en-US" sz="2800" dirty="0"/>
              <a:t> </a:t>
            </a:r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nửa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phẳng</a:t>
            </a:r>
            <a:r>
              <a:rPr lang="en-US" sz="2800" dirty="0"/>
              <a:t> </a:t>
            </a:r>
            <a:r>
              <a:rPr lang="en-US" sz="2800" dirty="0" err="1"/>
              <a:t>đối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bờ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.</a:t>
            </a:r>
            <a:endParaRPr lang="en-US" sz="3600" dirty="0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521874" y="3861048"/>
            <a:ext cx="4320480" cy="3230104"/>
            <a:chOff x="624" y="1527"/>
            <a:chExt cx="3182" cy="1617"/>
          </a:xfrm>
        </p:grpSpPr>
        <p:sp>
          <p:nvSpPr>
            <p:cNvPr id="8" name="Rectangle 43"/>
            <p:cNvSpPr>
              <a:spLocks noChangeArrowheads="1"/>
            </p:cNvSpPr>
            <p:nvPr/>
          </p:nvSpPr>
          <p:spPr bwMode="auto">
            <a:xfrm>
              <a:off x="2114" y="2688"/>
              <a:ext cx="549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624" y="2274"/>
              <a:ext cx="480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x</a:t>
              </a:r>
              <a:endParaRPr lang="en-US" sz="1400" dirty="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10" name="Line 45"/>
            <p:cNvSpPr>
              <a:spLocks noChangeShapeType="1"/>
            </p:cNvSpPr>
            <p:nvPr/>
          </p:nvSpPr>
          <p:spPr bwMode="auto">
            <a:xfrm flipH="1">
              <a:off x="2105" y="1536"/>
              <a:ext cx="345" cy="1251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 flipH="1">
              <a:off x="2105" y="1995"/>
              <a:ext cx="1481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7"/>
            <p:cNvSpPr>
              <a:spLocks noChangeShapeType="1"/>
            </p:cNvSpPr>
            <p:nvPr/>
          </p:nvSpPr>
          <p:spPr bwMode="auto">
            <a:xfrm>
              <a:off x="672" y="1995"/>
              <a:ext cx="1433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3390" y="1996"/>
              <a:ext cx="416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z</a:t>
              </a:r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2402" y="1527"/>
              <a:ext cx="394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y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8688" y="1165178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5" name="Picture 7" descr="3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5362575"/>
            <a:ext cx="196215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0" y="-3979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3979"/>
                <a:ext cx="9144000" cy="968470"/>
              </a:xfrm>
              <a:prstGeom prst="rect">
                <a:avLst/>
              </a:prstGeom>
              <a:blipFill rotWithShape="0">
                <a:blip r:embed="rId3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15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1476106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. Hai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1024313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1916865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5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5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238" y="3284984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. Hai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4" y="3717032"/>
            <a:ext cx="8280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6961" y="4659816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. Hai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197996"/>
              </p:ext>
            </p:extLst>
          </p:nvPr>
        </p:nvGraphicFramePr>
        <p:xfrm>
          <a:off x="683568" y="5244591"/>
          <a:ext cx="8229600" cy="912637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2637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itchFamily="18" charset="0"/>
                        <a:buNone/>
                      </a:pP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Hai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ừa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ừa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indent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itchFamily="18" charset="0"/>
                        <a:buNone/>
                      </a:pP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Hai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80</a:t>
                      </a:r>
                      <a:r>
                        <a:rPr lang="en-US" sz="2800" baseline="30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n>
                          <a:noFill/>
                        </a:ln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-3979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3979"/>
                <a:ext cx="9144000" cy="968470"/>
              </a:xfrm>
              <a:prstGeom prst="rect">
                <a:avLst/>
              </a:prstGeom>
              <a:blipFill rotWithShape="0">
                <a:blip r:embed="rId2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38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6975540" y="4203456"/>
            <a:ext cx="225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24639" y="2303466"/>
            <a:ext cx="2619698" cy="1776496"/>
            <a:chOff x="-37037" y="1240965"/>
            <a:chExt cx="2619698" cy="177649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23528" y="1310833"/>
              <a:ext cx="432048" cy="155725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55576" y="1298327"/>
              <a:ext cx="792088" cy="156975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755051" y="1312841"/>
              <a:ext cx="1708581" cy="156975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09469" y="2555796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-37037" y="1296319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050021" y="1240965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37079" y="1471797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78" name="Group 3077"/>
          <p:cNvGrpSpPr/>
          <p:nvPr/>
        </p:nvGrpSpPr>
        <p:grpSpPr>
          <a:xfrm>
            <a:off x="365943" y="4560890"/>
            <a:ext cx="3081598" cy="1714590"/>
            <a:chOff x="3074578" y="1303529"/>
            <a:chExt cx="3081598" cy="171459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3419377" y="1427584"/>
              <a:ext cx="447814" cy="14477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3867191" y="1553195"/>
              <a:ext cx="1496897" cy="1322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3866666" y="2130335"/>
              <a:ext cx="2289510" cy="75947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391006" y="2556454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74578" y="1303529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785899" y="1351121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572820" y="1808160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09877"/>
                </p:ext>
              </p:extLst>
            </p:nvPr>
          </p:nvGraphicFramePr>
          <p:xfrm>
            <a:off x="4285870" y="2428144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3" imgW="253670" imgH="177569" progId="Equation.DSMT4">
                    <p:embed/>
                  </p:oleObj>
                </mc:Choice>
                <mc:Fallback>
                  <p:oleObj name="Equation" r:id="rId3" imgW="253670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870" y="2428144"/>
                          <a:ext cx="3810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176425"/>
                </p:ext>
              </p:extLst>
            </p:nvPr>
          </p:nvGraphicFramePr>
          <p:xfrm>
            <a:off x="3808216" y="2349056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5" imgW="253800" imgH="177480" progId="Equation.DSMT4">
                    <p:embed/>
                  </p:oleObj>
                </mc:Choice>
                <mc:Fallback>
                  <p:oleObj name="Equation" r:id="rId5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216" y="2349056"/>
                          <a:ext cx="3810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4" name="Group 3083"/>
          <p:cNvGrpSpPr/>
          <p:nvPr/>
        </p:nvGrpSpPr>
        <p:grpSpPr>
          <a:xfrm>
            <a:off x="4920242" y="2038289"/>
            <a:ext cx="2870808" cy="2979310"/>
            <a:chOff x="2587511" y="961000"/>
            <a:chExt cx="2870808" cy="2979310"/>
          </a:xfrm>
        </p:grpSpPr>
        <p:grpSp>
          <p:nvGrpSpPr>
            <p:cNvPr id="3082" name="Group 3081"/>
            <p:cNvGrpSpPr/>
            <p:nvPr/>
          </p:nvGrpSpPr>
          <p:grpSpPr>
            <a:xfrm>
              <a:off x="2587511" y="1282097"/>
              <a:ext cx="1584701" cy="1934748"/>
              <a:chOff x="1127123" y="3324669"/>
              <a:chExt cx="1584701" cy="1934748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1487688" y="3394537"/>
                <a:ext cx="432048" cy="155725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V="1">
                <a:off x="1919736" y="3382031"/>
                <a:ext cx="792088" cy="156975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1890730" y="4797752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1127123" y="3380023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214181" y="3324669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430615"/>
                  </p:ext>
                </p:extLst>
              </p:nvPr>
            </p:nvGraphicFramePr>
            <p:xfrm>
              <a:off x="1793116" y="4310280"/>
              <a:ext cx="3810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5" name="Equation" r:id="rId7" imgW="253800" imgH="177480" progId="Equation.DSMT4">
                      <p:embed/>
                    </p:oleObj>
                  </mc:Choice>
                  <mc:Fallback>
                    <p:oleObj name="Equation" r:id="rId7" imgW="2538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116" y="4310280"/>
                            <a:ext cx="38100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3" name="Group 3082"/>
            <p:cNvGrpSpPr/>
            <p:nvPr/>
          </p:nvGrpSpPr>
          <p:grpSpPr>
            <a:xfrm>
              <a:off x="3924280" y="961000"/>
              <a:ext cx="1534039" cy="2979310"/>
              <a:chOff x="2893945" y="3137093"/>
              <a:chExt cx="1534039" cy="2979310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flipV="1">
                <a:off x="3249440" y="3324669"/>
                <a:ext cx="1178544" cy="129177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3191039" y="5654738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cxnSp>
            <p:nvCxnSpPr>
              <p:cNvPr id="82" name="Straight Connector 81"/>
              <p:cNvCxnSpPr/>
              <p:nvPr/>
            </p:nvCxnSpPr>
            <p:spPr>
              <a:xfrm>
                <a:off x="3262140" y="4616442"/>
                <a:ext cx="352952" cy="149166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6241051"/>
                  </p:ext>
                </p:extLst>
              </p:nvPr>
            </p:nvGraphicFramePr>
            <p:xfrm>
              <a:off x="3399527" y="4576980"/>
              <a:ext cx="47625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6" name="Equation" r:id="rId9" imgW="317160" imgH="164880" progId="Equation.DSMT4">
                      <p:embed/>
                    </p:oleObj>
                  </mc:Choice>
                  <mc:Fallback>
                    <p:oleObj name="Equation" r:id="rId9" imgW="3171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9527" y="457698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TextBox 86"/>
              <p:cNvSpPr txBox="1"/>
              <p:nvPr/>
            </p:nvSpPr>
            <p:spPr>
              <a:xfrm>
                <a:off x="2893945" y="4328458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3982402" y="3137093"/>
                <a:ext cx="4455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sp>
        <p:nvSpPr>
          <p:cNvPr id="92" name="TextBox 91"/>
          <p:cNvSpPr txBox="1"/>
          <p:nvPr/>
        </p:nvSpPr>
        <p:spPr>
          <a:xfrm>
            <a:off x="257095" y="6230179"/>
            <a:ext cx="2503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527708" y="3687035"/>
            <a:ext cx="225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145331" y="6264222"/>
            <a:ext cx="225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3091" name="Group 3090"/>
          <p:cNvGrpSpPr/>
          <p:nvPr/>
        </p:nvGrpSpPr>
        <p:grpSpPr>
          <a:xfrm>
            <a:off x="4758167" y="5080655"/>
            <a:ext cx="4032448" cy="1275808"/>
            <a:chOff x="4475376" y="4876117"/>
            <a:chExt cx="4032448" cy="1275808"/>
          </a:xfrm>
        </p:grpSpPr>
        <p:sp>
          <p:nvSpPr>
            <p:cNvPr id="21" name="TextBox 20"/>
            <p:cNvSpPr txBox="1"/>
            <p:nvPr/>
          </p:nvSpPr>
          <p:spPr>
            <a:xfrm>
              <a:off x="6328809" y="5690260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graphicFrame>
          <p:nvGraphicFramePr>
            <p:cNvPr id="3077" name="Object 30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131198"/>
                </p:ext>
              </p:extLst>
            </p:nvPr>
          </p:nvGraphicFramePr>
          <p:xfrm>
            <a:off x="6248174" y="5413619"/>
            <a:ext cx="4762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11" imgW="317160" imgH="177480" progId="Equation.DSMT4">
                    <p:embed/>
                  </p:oleObj>
                </mc:Choice>
                <mc:Fallback>
                  <p:oleObj name="Equation" r:id="rId11" imgW="31716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174" y="5413619"/>
                          <a:ext cx="4762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88" name="Straight Connector 3087"/>
            <p:cNvCxnSpPr/>
            <p:nvPr/>
          </p:nvCxnSpPr>
          <p:spPr>
            <a:xfrm>
              <a:off x="4475376" y="5728591"/>
              <a:ext cx="403244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90" name="Straight Connector 3089"/>
            <p:cNvCxnSpPr/>
            <p:nvPr/>
          </p:nvCxnSpPr>
          <p:spPr>
            <a:xfrm flipV="1">
              <a:off x="6491600" y="5205837"/>
              <a:ext cx="1746364" cy="52275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450973"/>
                </p:ext>
              </p:extLst>
            </p:nvPr>
          </p:nvGraphicFramePr>
          <p:xfrm>
            <a:off x="7194456" y="5497612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56" y="5497612"/>
                          <a:ext cx="3810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Box 101"/>
            <p:cNvSpPr txBox="1"/>
            <p:nvPr/>
          </p:nvSpPr>
          <p:spPr>
            <a:xfrm>
              <a:off x="4510165" y="5690260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684412" y="4876117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8035808" y="5690260"/>
              <a:ext cx="4455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0" y="-144656"/>
                <a:ext cx="9144000" cy="96847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ủ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GÓC</a:t>
                </a:r>
              </a:p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ế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§4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44656"/>
                <a:ext cx="9144000" cy="968470"/>
              </a:xfrm>
              <a:prstGeom prst="rect">
                <a:avLst/>
              </a:prstGeom>
              <a:blipFill rotWithShape="0">
                <a:blip r:embed="rId15"/>
                <a:stretch>
                  <a:fillRect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itle 1"/>
          <p:cNvSpPr>
            <a:spLocks noGrp="1"/>
          </p:cNvSpPr>
          <p:nvPr>
            <p:ph type="title"/>
          </p:nvPr>
        </p:nvSpPr>
        <p:spPr>
          <a:xfrm>
            <a:off x="-1" y="971584"/>
            <a:ext cx="8790615" cy="1143000"/>
          </a:xfrm>
        </p:spPr>
        <p:txBody>
          <a:bodyPr/>
          <a:lstStyle/>
          <a:p>
            <a:pPr algn="l"/>
            <a:r>
              <a:rPr lang="en-US" sz="2800" b="1" u="sng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7614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92" grpId="0"/>
      <p:bldP spid="94" grpId="0"/>
      <p:bldP spid="96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6</TotalTime>
  <Words>977</Words>
  <Application>Microsoft Office PowerPoint</Application>
  <PresentationFormat>On-screen Show (4:3)</PresentationFormat>
  <Paragraphs>1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.VnTime</vt:lpstr>
      <vt:lpstr>Arial</vt:lpstr>
      <vt:lpstr>Calibri</vt:lpstr>
      <vt:lpstr>Cambria Math</vt:lpstr>
      <vt:lpstr>Symbol</vt:lpstr>
      <vt:lpstr>Times New Roman</vt:lpstr>
      <vt:lpstr>VNI-Disney</vt:lpstr>
      <vt:lpstr>VNI-Times</vt:lpstr>
      <vt:lpstr>VNI-Whimsy</vt:lpstr>
      <vt:lpstr>Wingdings</vt:lpstr>
      <vt:lpstr>Diseño predeterminad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2: Cho các hình vẽ sau, hãy chỉ ra mối quan hệ giữa các cặp góc trong từng hì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HUE</cp:lastModifiedBy>
  <cp:revision>837</cp:revision>
  <dcterms:created xsi:type="dcterms:W3CDTF">2010-05-23T14:28:12Z</dcterms:created>
  <dcterms:modified xsi:type="dcterms:W3CDTF">2021-02-22T13:54:13Z</dcterms:modified>
</cp:coreProperties>
</file>